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7" r:id="rId2"/>
    <p:sldId id="258" r:id="rId3"/>
    <p:sldId id="340" r:id="rId4"/>
    <p:sldId id="342" r:id="rId5"/>
    <p:sldId id="349" r:id="rId6"/>
    <p:sldId id="350" r:id="rId7"/>
    <p:sldId id="351" r:id="rId8"/>
    <p:sldId id="352" r:id="rId9"/>
    <p:sldId id="346" r:id="rId10"/>
    <p:sldId id="347" r:id="rId11"/>
    <p:sldId id="353" r:id="rId12"/>
    <p:sldId id="348" r:id="rId13"/>
    <p:sldId id="291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yric Q" initials="LQ" lastIdx="1" clrIdx="0">
    <p:extLst>
      <p:ext uri="{19B8F6BF-5375-455C-9EA6-DF929625EA0E}">
        <p15:presenceInfo xmlns:p15="http://schemas.microsoft.com/office/powerpoint/2012/main" userId="31bb7f0ca6e23b4e" providerId="Windows Live"/>
      </p:ext>
    </p:extLst>
  </p:cmAuthor>
  <p:cmAuthor id="2" name="zxh" initials="z" lastIdx="1" clrIdx="1">
    <p:extLst>
      <p:ext uri="{19B8F6BF-5375-455C-9EA6-DF929625EA0E}">
        <p15:presenceInfo xmlns:p15="http://schemas.microsoft.com/office/powerpoint/2012/main" userId="zxh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78BF"/>
    <a:srgbClr val="3A97C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10" autoAdjust="0"/>
    <p:restoredTop sz="74068" autoAdjust="0"/>
  </p:normalViewPr>
  <p:slideViewPr>
    <p:cSldViewPr snapToGrid="0">
      <p:cViewPr varScale="1">
        <p:scale>
          <a:sx n="69" d="100"/>
          <a:sy n="69" d="100"/>
        </p:scale>
        <p:origin x="991" y="18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560DC7-B5F2-4711-A3B3-D03C8EC76002}" type="datetimeFigureOut">
              <a:rPr lang="zh-CN" altLang="en-US" smtClean="0"/>
              <a:t>2021/8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1A7650-A564-497B-8A1C-FEC1B54B7F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7188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D9B0EB-E942-4443-BF55-328303DC5E6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791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4781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371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21154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9883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805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13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种图卷积网络的区别。</a:t>
            </a:r>
            <a:endParaRPr lang="en-US" altLang="zh-CN" dirty="0"/>
          </a:p>
          <a:p>
            <a:r>
              <a:rPr lang="zh-CN" altLang="en-US" dirty="0"/>
              <a:t>传统方法，通常依存树可以抽象为一个有向自循环的图，结点表示</a:t>
            </a:r>
            <a:r>
              <a:rPr lang="en-US" altLang="zh-CN" dirty="0"/>
              <a:t>token,</a:t>
            </a:r>
            <a:r>
              <a:rPr lang="zh-CN" altLang="en-US" dirty="0"/>
              <a:t>边表示结点间的依存关系。然后卷积操作可以用下式进行表示，表示的是第</a:t>
            </a:r>
            <a:r>
              <a:rPr lang="en-US" altLang="zh-CN" dirty="0"/>
              <a:t>k</a:t>
            </a:r>
            <a:r>
              <a:rPr lang="zh-CN" altLang="en-US" dirty="0"/>
              <a:t>层</a:t>
            </a:r>
            <a:r>
              <a:rPr lang="en-US" altLang="zh-CN" dirty="0"/>
              <a:t>GCN</a:t>
            </a:r>
            <a:r>
              <a:rPr lang="zh-CN" altLang="en-US" dirty="0"/>
              <a:t>中第</a:t>
            </a:r>
            <a:r>
              <a:rPr lang="en-US" altLang="zh-CN" dirty="0" err="1"/>
              <a:t>i</a:t>
            </a:r>
            <a:r>
              <a:rPr lang="zh-CN" altLang="en-US" dirty="0"/>
              <a:t>个</a:t>
            </a:r>
            <a:r>
              <a:rPr lang="en-US" altLang="zh-CN" dirty="0"/>
              <a:t>token</a:t>
            </a:r>
            <a:r>
              <a:rPr lang="zh-CN" altLang="en-US" dirty="0"/>
              <a:t>的隐层表示，</a:t>
            </a:r>
            <a:r>
              <a:rPr lang="en-US" altLang="zh-CN" dirty="0"/>
              <a:t>di</a:t>
            </a:r>
            <a:r>
              <a:rPr lang="zh-CN" altLang="en-US" dirty="0"/>
              <a:t>是一个缩放量，表示与</a:t>
            </a:r>
            <a:r>
              <a:rPr lang="en-US" altLang="zh-CN" dirty="0" err="1"/>
              <a:t>i</a:t>
            </a:r>
            <a:r>
              <a:rPr lang="zh-CN" altLang="en-US" dirty="0"/>
              <a:t>一阶临近的结点数量。可以看到，所有与</a:t>
            </a:r>
            <a:r>
              <a:rPr lang="en-US" altLang="zh-CN" dirty="0" err="1"/>
              <a:t>i</a:t>
            </a:r>
            <a:r>
              <a:rPr lang="zh-CN" altLang="en-US" dirty="0"/>
              <a:t>临接的结点都是同等重要的。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8286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1614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2739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71791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1201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1A7650-A564-497B-8A1C-FEC1B54B7FB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548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>
            <a:spLocks noChangeArrowheads="1"/>
          </p:cNvSpPr>
          <p:nvPr/>
        </p:nvSpPr>
        <p:spPr bwMode="auto">
          <a:xfrm>
            <a:off x="304801" y="1346201"/>
            <a:ext cx="2391833" cy="1795463"/>
          </a:xfrm>
          <a:prstGeom prst="ellipse">
            <a:avLst/>
          </a:prstGeom>
          <a:noFill/>
          <a:ln w="12700">
            <a:solidFill>
              <a:srgbClr val="0078B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charset="0"/>
              <a:ea typeface="宋体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hidden">
          <a:xfrm>
            <a:off x="0" y="1643063"/>
            <a:ext cx="6299200" cy="1143000"/>
          </a:xfrm>
          <a:prstGeom prst="rect">
            <a:avLst/>
          </a:prstGeom>
          <a:solidFill>
            <a:srgbClr val="0078B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hidden">
          <a:xfrm>
            <a:off x="5283200" y="1643063"/>
            <a:ext cx="6299200" cy="1143000"/>
          </a:xfrm>
          <a:prstGeom prst="rect">
            <a:avLst/>
          </a:prstGeom>
          <a:gradFill rotWithShape="0">
            <a:gsLst>
              <a:gs pos="0">
                <a:srgbClr val="0078B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0078B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1" y="6092826"/>
            <a:ext cx="12156016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0078B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268414"/>
            <a:ext cx="12156017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078818" y="4149726"/>
            <a:ext cx="6913033" cy="1336675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89449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117600" y="1412113"/>
            <a:ext cx="9874251" cy="1600200"/>
          </a:xfrm>
        </p:spPr>
        <p:txBody>
          <a:bodyPr anchor="ctr"/>
          <a:lstStyle>
            <a:lvl1pPr>
              <a:defRPr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6FB30BD-9420-4578-B991-178307A370EF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1" y="201332"/>
            <a:ext cx="802495" cy="56290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129C41D2-CF2E-474A-9E38-0A2101B8A1F8}"/>
              </a:ext>
            </a:extLst>
          </p:cNvPr>
          <p:cNvSpPr txBox="1"/>
          <p:nvPr userDrawn="1"/>
        </p:nvSpPr>
        <p:spPr>
          <a:xfrm>
            <a:off x="282574" y="734451"/>
            <a:ext cx="26289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400" b="1" dirty="0">
                <a:solidFill>
                  <a:srgbClr val="0078BF"/>
                </a:solidFill>
                <a:latin typeface="+mn-lt"/>
                <a:cs typeface="Aharoni" panose="02010803020104030203" pitchFamily="2" charset="-79"/>
              </a:rPr>
              <a:t>HOHAI  UNIVERSITY</a:t>
            </a:r>
            <a:endParaRPr lang="zh-CN" altLang="en-US" sz="1400" b="1" dirty="0">
              <a:solidFill>
                <a:srgbClr val="0078BF"/>
              </a:solidFill>
              <a:latin typeface="+mn-lt"/>
              <a:cs typeface="Aharoni" panose="02010803020104030203" pitchFamily="2" charset="-79"/>
            </a:endParaRPr>
          </a:p>
        </p:txBody>
      </p:sp>
      <p:pic>
        <p:nvPicPr>
          <p:cNvPr id="18" name="图片 17" descr="图片包含 浅色, 交通, 天空, 停止&#10;&#10;自动生成的说明">
            <a:extLst>
              <a:ext uri="{FF2B5EF4-FFF2-40B4-BE49-F238E27FC236}">
                <a16:creationId xmlns:a16="http://schemas.microsoft.com/office/drawing/2014/main" id="{BB3F7E4D-1A8A-459D-BCC5-DEC60E699252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385" y="292368"/>
            <a:ext cx="1758095" cy="436851"/>
          </a:xfrm>
          <a:prstGeom prst="rect">
            <a:avLst/>
          </a:prstGeom>
        </p:spPr>
      </p:pic>
      <p:pic>
        <p:nvPicPr>
          <p:cNvPr id="27" name="图片 26" descr="图片包含 树, 户外, 房屋, 草&#10;&#10;自动生成的说明">
            <a:extLst>
              <a:ext uri="{FF2B5EF4-FFF2-40B4-BE49-F238E27FC236}">
                <a16:creationId xmlns:a16="http://schemas.microsoft.com/office/drawing/2014/main" id="{0B0B9D09-B32B-40A1-934B-D3F1D1A06853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416" b="97078" l="1319" r="99780">
                        <a14:foregroundMark x1="66593" y1="74351" x2="69011" y2="71429"/>
                        <a14:foregroundMark x1="70549" y1="68182" x2="72308" y2="64286"/>
                        <a14:foregroundMark x1="71648" y1="70779" x2="73407" y2="76299"/>
                        <a14:foregroundMark x1="73187" y1="75000" x2="75604" y2="64935"/>
                        <a14:foregroundMark x1="69231" y1="80844" x2="68571" y2="82792"/>
                        <a14:foregroundMark x1="65714" y1="83766" x2="69231" y2="88961"/>
                        <a14:foregroundMark x1="66593" y1="85714" x2="90139" y2="88921"/>
                        <a14:foregroundMark x1="88221" y1="80663" x2="86593" y2="66234"/>
                        <a14:foregroundMark x1="88571" y1="83766" x2="88318" y2="81524"/>
                        <a14:foregroundMark x1="4615" y1="98377" x2="35165" y2="88312"/>
                        <a14:foregroundMark x1="35165" y1="88312" x2="99560" y2="94481"/>
                        <a14:foregroundMark x1="75604" y1="94156" x2="10769" y2="95455"/>
                        <a14:foregroundMark x1="16923" y1="97078" x2="16923" y2="97078"/>
                        <a14:foregroundMark x1="19341" y1="96104" x2="1319" y2="93831"/>
                        <a14:foregroundMark x1="8352" y1="86688" x2="3736" y2="82143"/>
                        <a14:foregroundMark x1="92747" y1="88636" x2="97802" y2="68182"/>
                        <a14:foregroundMark x1="94725" y1="88636" x2="98462" y2="70779"/>
                        <a14:foregroundMark x1="98022" y1="87013" x2="98022" y2="60714"/>
                        <a14:foregroundMark x1="96484" y1="83117" x2="90330" y2="82468"/>
                        <a14:foregroundMark x1="92747" y1="84416" x2="95165" y2="86688"/>
                        <a14:foregroundMark x1="97582" y1="87662" x2="99780" y2="87987"/>
                        <a14:foregroundMark x1="96044" y1="88312" x2="93407" y2="88636"/>
                        <a14:foregroundMark x1="95385" y1="62338" x2="95385" y2="49675"/>
                        <a14:foregroundMark x1="98462" y1="55844" x2="98462" y2="43831"/>
                        <a14:foregroundMark x1="92967" y1="49351" x2="89890" y2="40260"/>
                        <a14:foregroundMark x1="83516" y1="41234" x2="89011" y2="37662"/>
                        <a14:foregroundMark x1="93407" y1="38312" x2="98022" y2="37338"/>
                        <a14:backgroundMark x1="13846" y1="39286" x2="15604" y2="39286"/>
                        <a14:backgroundMark x1="71648" y1="39935" x2="74286" y2="40260"/>
                        <a14:backgroundMark x1="76703" y1="41883" x2="75165" y2="39286"/>
                        <a14:backgroundMark x1="97281" y1="87712" x2="97358" y2="88150"/>
                        <a14:backgroundMark x1="39121" y1="37662" x2="50330" y2="3603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2289" y="-376928"/>
            <a:ext cx="3078224" cy="1562791"/>
          </a:xfrm>
          <a:prstGeom prst="ellipse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753405055"/>
      </p:ext>
    </p:extLst>
  </p:cSld>
  <p:clrMapOvr>
    <a:masterClrMapping/>
  </p:clrMapOvr>
  <p:transition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1283951" y="6356350"/>
            <a:ext cx="668867" cy="457200"/>
          </a:xfrm>
          <a:prstGeom prst="rect">
            <a:avLst/>
          </a:prstGeom>
        </p:spPr>
        <p:txBody>
          <a:bodyPr/>
          <a:lstStyle>
            <a:lvl1pPr>
              <a:defRPr sz="1600" smtClean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651713"/>
      </p:ext>
    </p:extLst>
  </p:cSld>
  <p:clrMapOvr>
    <a:masterClrMapping/>
  </p:clrMapOvr>
  <p:transition>
    <p:wedg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DB2CE2-5DBD-463E-9C3B-8D6DC8107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F9E62D-4244-437D-A1A0-4E5D668C7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" y="1278195"/>
            <a:ext cx="11480800" cy="922080"/>
          </a:xfrm>
        </p:spPr>
        <p:txBody>
          <a:bodyPr/>
          <a:lstStyle>
            <a:lvl1pPr>
              <a:defRPr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1pPr>
          </a:lstStyle>
          <a:p>
            <a:endParaRPr lang="en-US" altLang="zh-CN" sz="2400" dirty="0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EC62FC4-4B03-4D66-9817-87768A30456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11283951" y="6356350"/>
            <a:ext cx="668867" cy="457200"/>
          </a:xfrm>
          <a:prstGeom prst="rect">
            <a:avLst/>
          </a:prstGeom>
        </p:spPr>
        <p:txBody>
          <a:bodyPr/>
          <a:lstStyle>
            <a:lvl1pPr>
              <a:defRPr sz="1600" smtClean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649912"/>
      </p:ext>
    </p:extLst>
  </p:cSld>
  <p:clrMapOvr>
    <a:masterClrMapping/>
  </p:clrMapOvr>
  <p:transition>
    <p:wedg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1125538"/>
            <a:ext cx="2844800" cy="101600"/>
          </a:xfrm>
          <a:prstGeom prst="rect">
            <a:avLst/>
          </a:prstGeom>
          <a:solidFill>
            <a:srgbClr val="0078B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930400" y="1125538"/>
            <a:ext cx="9652000" cy="101600"/>
          </a:xfrm>
          <a:prstGeom prst="rect">
            <a:avLst/>
          </a:prstGeom>
          <a:gradFill rotWithShape="0">
            <a:gsLst>
              <a:gs pos="0">
                <a:srgbClr val="0078B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4418" y="1484313"/>
            <a:ext cx="10856383" cy="439261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1030" name="Picture 10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0078B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1" y="6208714"/>
            <a:ext cx="12156016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Picture 11" descr="校徽"/>
          <p:cNvSpPr>
            <a:spLocks noChangeAspect="1" noChangeArrowheads="1"/>
          </p:cNvSpPr>
          <p:nvPr/>
        </p:nvSpPr>
        <p:spPr bwMode="auto">
          <a:xfrm>
            <a:off x="0" y="49213"/>
            <a:ext cx="1126067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103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07534" y="404813"/>
            <a:ext cx="10176933" cy="57626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3" name="Picture 11" descr="校徽"/>
          <p:cNvSpPr>
            <a:spLocks noChangeAspect="1" noChangeArrowheads="1"/>
          </p:cNvSpPr>
          <p:nvPr userDrawn="1"/>
        </p:nvSpPr>
        <p:spPr bwMode="auto">
          <a:xfrm>
            <a:off x="143934" y="188914"/>
            <a:ext cx="886884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9B52361-6395-4F1E-9E64-13AF5BA0906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127" y="269413"/>
            <a:ext cx="802495" cy="562901"/>
          </a:xfrm>
          <a:prstGeom prst="rect">
            <a:avLst/>
          </a:prstGeom>
        </p:spPr>
      </p:pic>
      <p:pic>
        <p:nvPicPr>
          <p:cNvPr id="13" name="图片 12" descr="图片包含 树, 户外, 房屋, 草&#10;&#10;自动生成的说明">
            <a:extLst>
              <a:ext uri="{FF2B5EF4-FFF2-40B4-BE49-F238E27FC236}">
                <a16:creationId xmlns:a16="http://schemas.microsoft.com/office/drawing/2014/main" id="{AD28BCA7-5F2C-4164-AEC9-BDCCA54DB349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416" b="97078" l="1319" r="99780">
                        <a14:foregroundMark x1="66593" y1="74351" x2="69011" y2="71429"/>
                        <a14:foregroundMark x1="70549" y1="68182" x2="72308" y2="64286"/>
                        <a14:foregroundMark x1="71648" y1="70779" x2="73407" y2="76299"/>
                        <a14:foregroundMark x1="73187" y1="75000" x2="75604" y2="64935"/>
                        <a14:foregroundMark x1="69231" y1="80844" x2="68571" y2="82792"/>
                        <a14:foregroundMark x1="65714" y1="83766" x2="69231" y2="88961"/>
                        <a14:foregroundMark x1="66593" y1="85714" x2="90139" y2="88921"/>
                        <a14:foregroundMark x1="88221" y1="80663" x2="86593" y2="66234"/>
                        <a14:foregroundMark x1="88571" y1="83766" x2="88318" y2="81524"/>
                        <a14:foregroundMark x1="4615" y1="98377" x2="35165" y2="88312"/>
                        <a14:foregroundMark x1="35165" y1="88312" x2="99560" y2="94481"/>
                        <a14:foregroundMark x1="75604" y1="94156" x2="10769" y2="95455"/>
                        <a14:foregroundMark x1="16923" y1="97078" x2="16923" y2="97078"/>
                        <a14:foregroundMark x1="19341" y1="96104" x2="1319" y2="93831"/>
                        <a14:foregroundMark x1="8352" y1="86688" x2="3736" y2="82143"/>
                        <a14:foregroundMark x1="92747" y1="88636" x2="97802" y2="68182"/>
                        <a14:foregroundMark x1="94725" y1="88636" x2="98462" y2="70779"/>
                        <a14:foregroundMark x1="98022" y1="87013" x2="98022" y2="60714"/>
                        <a14:foregroundMark x1="96484" y1="83117" x2="90330" y2="82468"/>
                        <a14:foregroundMark x1="92747" y1="84416" x2="95165" y2="86688"/>
                        <a14:foregroundMark x1="97582" y1="87662" x2="99780" y2="87987"/>
                        <a14:foregroundMark x1="96044" y1="88312" x2="93407" y2="88636"/>
                        <a14:foregroundMark x1="95385" y1="62338" x2="95385" y2="49675"/>
                        <a14:foregroundMark x1="98462" y1="55844" x2="98462" y2="43831"/>
                        <a14:foregroundMark x1="92967" y1="49351" x2="89890" y2="40260"/>
                        <a14:foregroundMark x1="83516" y1="41234" x2="89011" y2="37662"/>
                        <a14:foregroundMark x1="93407" y1="38312" x2="98022" y2="37338"/>
                        <a14:backgroundMark x1="13846" y1="39286" x2="15604" y2="39286"/>
                        <a14:backgroundMark x1="71648" y1="39935" x2="74286" y2="40260"/>
                        <a14:backgroundMark x1="76703" y1="41883" x2="75165" y2="39286"/>
                        <a14:backgroundMark x1="97281" y1="87712" x2="97358" y2="88150"/>
                        <a14:backgroundMark x1="39121" y1="37662" x2="50330" y2="3603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4267" y="-437253"/>
            <a:ext cx="3078224" cy="1562791"/>
          </a:xfrm>
          <a:prstGeom prst="ellipse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436907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ransition>
    <p:wedge/>
  </p:transition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1"/>
          </a:solidFill>
          <a:latin typeface="Arial" panose="020B0604020202020204" pitchFamily="34" charset="0"/>
          <a:ea typeface="等线" panose="02010600030101010101" pitchFamily="2" charset="-122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1"/>
          </a:solidFill>
          <a:latin typeface="Arial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1"/>
          </a:solidFill>
          <a:latin typeface="Arial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1"/>
          </a:solidFill>
          <a:latin typeface="Arial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1"/>
          </a:solidFill>
          <a:latin typeface="Arial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447675" indent="-447675" algn="l" rtl="0" eaLnBrk="0" fontAlgn="base" hangingPunct="0">
        <a:spcBef>
          <a:spcPct val="20000"/>
        </a:spcBef>
        <a:spcAft>
          <a:spcPct val="0"/>
        </a:spcAft>
        <a:buClr>
          <a:srgbClr val="0078BF"/>
        </a:buClr>
        <a:buSzPct val="70000"/>
        <a:buFont typeface="Wingdings" charset="0"/>
        <a:buChar char="n"/>
        <a:defRPr kumimoji="1" sz="2800">
          <a:solidFill>
            <a:schemeClr val="tx1"/>
          </a:solidFill>
          <a:latin typeface="Arial" panose="020B0604020202020204" pitchFamily="34" charset="0"/>
          <a:ea typeface="等线" panose="02010600030101010101" pitchFamily="2" charset="-122"/>
          <a:cs typeface="Arial" panose="020B0604020202020204" pitchFamily="34" charset="0"/>
        </a:defRPr>
      </a:lvl1pPr>
      <a:lvl2pPr marL="889000" indent="-439738" algn="l" rtl="0" eaLnBrk="0" fontAlgn="base" hangingPunct="0">
        <a:spcBef>
          <a:spcPct val="20000"/>
        </a:spcBef>
        <a:spcAft>
          <a:spcPct val="0"/>
        </a:spcAft>
        <a:buClr>
          <a:srgbClr val="0078BF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Arial" panose="020B0604020202020204" pitchFamily="34" charset="0"/>
          <a:ea typeface="等线" panose="02010600030101010101" pitchFamily="2" charset="-122"/>
          <a:cs typeface="Arial" panose="020B0604020202020204" pitchFamily="34" charset="0"/>
        </a:defRPr>
      </a:lvl2pPr>
      <a:lvl3pPr marL="1293813" indent="-403225" algn="l" rtl="0" eaLnBrk="0" fontAlgn="base" hangingPunct="0">
        <a:spcBef>
          <a:spcPct val="20000"/>
        </a:spcBef>
        <a:spcAft>
          <a:spcPct val="0"/>
        </a:spcAft>
        <a:buClr>
          <a:srgbClr val="0078BF"/>
        </a:buClr>
        <a:buSzPct val="70000"/>
        <a:buFont typeface="Wingdings" panose="05000000000000000000" pitchFamily="2" charset="2"/>
        <a:buChar char="p"/>
        <a:defRPr kumimoji="1" sz="2000">
          <a:solidFill>
            <a:schemeClr val="tx1"/>
          </a:solidFill>
          <a:latin typeface="Arial" panose="020B0604020202020204" pitchFamily="34" charset="0"/>
          <a:ea typeface="等线" panose="02010600030101010101" pitchFamily="2" charset="-122"/>
          <a:cs typeface="Arial" panose="020B0604020202020204" pitchFamily="34" charset="0"/>
        </a:defRPr>
      </a:lvl3pPr>
      <a:lvl4pPr marL="1681163" indent="-385763" algn="l" rtl="0" eaLnBrk="0" fontAlgn="base" hangingPunct="0">
        <a:spcBef>
          <a:spcPct val="20000"/>
        </a:spcBef>
        <a:spcAft>
          <a:spcPct val="0"/>
        </a:spcAft>
        <a:buClr>
          <a:srgbClr val="0078BF"/>
        </a:buClr>
        <a:buSzPct val="75000"/>
        <a:buFont typeface="Arial" panose="020B0604020202020204" pitchFamily="34" charset="0"/>
        <a:buChar char="•"/>
        <a:defRPr kumimoji="1" sz="2000">
          <a:solidFill>
            <a:schemeClr val="tx1"/>
          </a:solidFill>
          <a:latin typeface="Arial" panose="020B0604020202020204" pitchFamily="34" charset="0"/>
          <a:ea typeface="等线" panose="02010600030101010101" pitchFamily="2" charset="-122"/>
          <a:cs typeface="Arial" panose="020B0604020202020204" pitchFamily="34" charset="0"/>
        </a:defRPr>
      </a:lvl4pPr>
      <a:lvl5pPr marL="2070100" indent="-387350" algn="l" rtl="0" eaLnBrk="0" fontAlgn="base" hangingPunct="0">
        <a:spcBef>
          <a:spcPct val="20000"/>
        </a:spcBef>
        <a:spcAft>
          <a:spcPct val="0"/>
        </a:spcAft>
        <a:buClr>
          <a:srgbClr val="0078BF"/>
        </a:buClr>
        <a:buSzPct val="70000"/>
        <a:buFont typeface="Wingdings" panose="05000000000000000000" pitchFamily="2" charset="2"/>
        <a:buChar char="u"/>
        <a:defRPr kumimoji="1" sz="1600">
          <a:solidFill>
            <a:schemeClr val="tx1"/>
          </a:solidFill>
          <a:latin typeface="Arial" panose="020B0604020202020204" pitchFamily="34" charset="0"/>
          <a:ea typeface="等线" panose="02010600030101010101" pitchFamily="2" charset="-122"/>
          <a:cs typeface="Arial" panose="020B0604020202020204" pitchFamily="34" charset="0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>
            <a:extLst>
              <a:ext uri="{FF2B5EF4-FFF2-40B4-BE49-F238E27FC236}">
                <a16:creationId xmlns:a16="http://schemas.microsoft.com/office/drawing/2014/main" id="{530F5A58-D492-4721-ACAD-F5AEC86658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92421" y="3917358"/>
            <a:ext cx="7924607" cy="606972"/>
          </a:xfrm>
        </p:spPr>
        <p:txBody>
          <a:bodyPr/>
          <a:lstStyle/>
          <a:p>
            <a:pPr algn="ctr"/>
            <a:r>
              <a:rPr lang="zh-CN" altLang="en-US" sz="3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en-US" sz="3200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图卷积网络的</a:t>
            </a:r>
            <a:r>
              <a:rPr lang="zh-CN" altLang="en-US" sz="3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系抽取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327FC52-9BC0-4100-B26B-972B8BE156A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论文阅读汇报</a:t>
            </a:r>
          </a:p>
        </p:txBody>
      </p:sp>
      <p:sp>
        <p:nvSpPr>
          <p:cNvPr id="4" name="副标题 1">
            <a:extLst>
              <a:ext uri="{FF2B5EF4-FFF2-40B4-BE49-F238E27FC236}">
                <a16:creationId xmlns:a16="http://schemas.microsoft.com/office/drawing/2014/main" id="{2B3D7344-8188-4E03-8B01-8591E63361AD}"/>
              </a:ext>
            </a:extLst>
          </p:cNvPr>
          <p:cNvSpPr txBox="1">
            <a:spLocks/>
          </p:cNvSpPr>
          <p:nvPr/>
        </p:nvSpPr>
        <p:spPr bwMode="auto">
          <a:xfrm>
            <a:off x="2291448" y="5429376"/>
            <a:ext cx="7405688" cy="37362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8BF"/>
              </a:buClr>
              <a:buSzPct val="70000"/>
              <a:buFont typeface="Wingdings" pitchFamily="2" charset="2"/>
              <a:buNone/>
              <a:defRPr kumimoji="1"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defRPr>
            </a:lvl1pPr>
            <a:lvl2pPr marL="889000" indent="-4397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8BF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2pPr>
            <a:lvl3pPr marL="1293813" indent="-4032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8BF"/>
              </a:buClr>
              <a:buSzPct val="70000"/>
              <a:buFont typeface="Wingdings" panose="05000000000000000000" pitchFamily="2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3pPr>
            <a:lvl4pPr marL="1681163" indent="-3857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8BF"/>
              </a:buClr>
              <a:buSzPct val="75000"/>
              <a:buFont typeface="Arial" panose="020B0604020202020204" pitchFamily="34" charset="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4pPr>
            <a:lvl5pPr marL="207010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8BF"/>
              </a:buClr>
              <a:buSzPct val="7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defRPr>
            </a:lvl5pPr>
            <a:lvl6pPr marL="25273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845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417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989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/>
            <a:r>
              <a:rPr lang="zh-CN" altLang="en-US" sz="1800" kern="0" dirty="0">
                <a:solidFill>
                  <a:srgbClr val="002060"/>
                </a:solidFill>
                <a:latin typeface="Arial"/>
              </a:rPr>
              <a:t>赵小涵</a:t>
            </a:r>
            <a:endParaRPr lang="en-US" altLang="zh-CN" sz="1800" kern="0" dirty="0">
              <a:solidFill>
                <a:srgbClr val="002060"/>
              </a:solidFill>
              <a:latin typeface="Arial"/>
            </a:endParaRPr>
          </a:p>
          <a:p>
            <a:pPr algn="ctr"/>
            <a:r>
              <a:rPr lang="en-US" altLang="zh-CN" sz="1800" kern="0" dirty="0">
                <a:solidFill>
                  <a:srgbClr val="002060"/>
                </a:solidFill>
                <a:latin typeface="Arial"/>
              </a:rPr>
              <a:t>2021.8.28</a:t>
            </a:r>
            <a:endParaRPr lang="en-US" altLang="zh-CN" sz="2000" kern="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717959"/>
      </p:ext>
    </p:extLst>
  </p:cSld>
  <p:clrMapOvr>
    <a:masterClrMapping/>
  </p:clrMapOvr>
  <p:transition>
    <p:wedg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70FB2B-F252-4449-9E66-969B0AEFF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6F033DC-2DD5-420E-AF3F-2DA2BE0318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sp>
        <p:nvSpPr>
          <p:cNvPr id="5" name="等腰三角形 4">
            <a:extLst>
              <a:ext uri="{FF2B5EF4-FFF2-40B4-BE49-F238E27FC236}">
                <a16:creationId xmlns:a16="http://schemas.microsoft.com/office/drawing/2014/main" id="{3B6B4468-2428-4E99-A039-C3B573AD0719}"/>
              </a:ext>
            </a:extLst>
          </p:cNvPr>
          <p:cNvSpPr/>
          <p:nvPr/>
        </p:nvSpPr>
        <p:spPr bwMode="auto">
          <a:xfrm rot="5400000">
            <a:off x="-60158" y="1413711"/>
            <a:ext cx="565484" cy="445168"/>
          </a:xfrm>
          <a:prstGeom prst="triangle">
            <a:avLst/>
          </a:prstGeom>
          <a:solidFill>
            <a:srgbClr val="0078B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2EFCCF7-AFAD-4843-BA52-3971D2C73396}"/>
              </a:ext>
            </a:extLst>
          </p:cNvPr>
          <p:cNvSpPr txBox="1"/>
          <p:nvPr/>
        </p:nvSpPr>
        <p:spPr>
          <a:xfrm>
            <a:off x="553452" y="1451629"/>
            <a:ext cx="4361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78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模型对比分析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A2D281C-C5E6-4C6E-BAEE-0DF9EDECF11C}"/>
              </a:ext>
            </a:extLst>
          </p:cNvPr>
          <p:cNvSpPr txBox="1"/>
          <p:nvPr/>
        </p:nvSpPr>
        <p:spPr>
          <a:xfrm>
            <a:off x="1825264" y="5679932"/>
            <a:ext cx="384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mEval2010-Task 8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据集实验结果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613A833-534E-4770-9C7E-F6414758F7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416" y="2019631"/>
            <a:ext cx="5185033" cy="355601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1BA52B6-9E4F-40FC-9172-DF9A89913437}"/>
              </a:ext>
            </a:extLst>
          </p:cNvPr>
          <p:cNvSpPr txBox="1"/>
          <p:nvPr/>
        </p:nvSpPr>
        <p:spPr>
          <a:xfrm>
            <a:off x="6893781" y="2186609"/>
            <a:ext cx="46117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、基于图卷积的模型，性能性能优于其它利用依存树的模型，说明图卷积模型很好的利用了句子的依存关系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、基于硬剪枝的图卷积模型的性能，低于软剪枝的图卷积模型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LST-AGC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K=3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）的模型性能优于目前最前沿的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C-AGGC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性能</a:t>
            </a:r>
          </a:p>
        </p:txBody>
      </p:sp>
    </p:spTree>
    <p:extLst>
      <p:ext uri="{BB962C8B-B14F-4D97-AF65-F5344CB8AC3E}">
        <p14:creationId xmlns:p14="http://schemas.microsoft.com/office/powerpoint/2010/main" val="2111699303"/>
      </p:ext>
    </p:extLst>
  </p:cSld>
  <p:clrMapOvr>
    <a:masterClrMapping/>
  </p:clrMapOvr>
  <p:transition>
    <p:wedg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70FB2B-F252-4449-9E66-969B0AEFF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6F033DC-2DD5-420E-AF3F-2DA2BE0318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sp>
        <p:nvSpPr>
          <p:cNvPr id="5" name="等腰三角形 4">
            <a:extLst>
              <a:ext uri="{FF2B5EF4-FFF2-40B4-BE49-F238E27FC236}">
                <a16:creationId xmlns:a16="http://schemas.microsoft.com/office/drawing/2014/main" id="{3B6B4468-2428-4E99-A039-C3B573AD0719}"/>
              </a:ext>
            </a:extLst>
          </p:cNvPr>
          <p:cNvSpPr/>
          <p:nvPr/>
        </p:nvSpPr>
        <p:spPr bwMode="auto">
          <a:xfrm rot="5400000">
            <a:off x="-60158" y="1413711"/>
            <a:ext cx="565484" cy="445168"/>
          </a:xfrm>
          <a:prstGeom prst="triangle">
            <a:avLst/>
          </a:prstGeom>
          <a:solidFill>
            <a:srgbClr val="0078B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2EFCCF7-AFAD-4843-BA52-3971D2C73396}"/>
              </a:ext>
            </a:extLst>
          </p:cNvPr>
          <p:cNvSpPr txBox="1"/>
          <p:nvPr/>
        </p:nvSpPr>
        <p:spPr>
          <a:xfrm>
            <a:off x="553452" y="1451629"/>
            <a:ext cx="4361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78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模型对比分析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A2D281C-C5E6-4C6E-BAEE-0DF9EDECF11C}"/>
              </a:ext>
            </a:extLst>
          </p:cNvPr>
          <p:cNvSpPr txBox="1"/>
          <p:nvPr/>
        </p:nvSpPr>
        <p:spPr>
          <a:xfrm>
            <a:off x="2055852" y="5592467"/>
            <a:ext cx="384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ACRED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据集实验结果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5DEE5F9-B012-4859-8990-F6CF5D58AB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472" y="2018307"/>
            <a:ext cx="5846404" cy="349505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80B0CDD-1498-4DE0-B1B2-E96E1D93BFF4}"/>
              </a:ext>
            </a:extLst>
          </p:cNvPr>
          <p:cNvSpPr txBox="1"/>
          <p:nvPr/>
        </p:nvSpPr>
        <p:spPr>
          <a:xfrm>
            <a:off x="7362908" y="2393343"/>
            <a:ext cx="40551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、本文提出的模型，包括最简单结构的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ST-GC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F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值也是显著优于基线模型的，除了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C-AGGC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、基于硬剪枝的图卷积模型的性能，低于软剪枝的图卷积模型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、所提最优模型结果在本数据集上没有超过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C-AGGC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234109688"/>
      </p:ext>
    </p:extLst>
  </p:cSld>
  <p:clrMapOvr>
    <a:masterClrMapping/>
  </p:clrMapOvr>
  <p:transition>
    <p:wedg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7C08AD-80FB-4260-96A6-52BBC28FE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27585F-765E-4703-8FE5-6FEEC5A9D9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sp>
        <p:nvSpPr>
          <p:cNvPr id="5" name="等腰三角形 4">
            <a:extLst>
              <a:ext uri="{FF2B5EF4-FFF2-40B4-BE49-F238E27FC236}">
                <a16:creationId xmlns:a16="http://schemas.microsoft.com/office/drawing/2014/main" id="{937CF21D-39F3-44C6-B669-5E0BA9BFDDFB}"/>
              </a:ext>
            </a:extLst>
          </p:cNvPr>
          <p:cNvSpPr/>
          <p:nvPr/>
        </p:nvSpPr>
        <p:spPr bwMode="auto">
          <a:xfrm rot="5400000">
            <a:off x="-60158" y="1413711"/>
            <a:ext cx="565484" cy="445168"/>
          </a:xfrm>
          <a:prstGeom prst="triangle">
            <a:avLst/>
          </a:prstGeom>
          <a:solidFill>
            <a:srgbClr val="0078B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D42E6B3-A0FA-4219-A932-2CBED366D777}"/>
              </a:ext>
            </a:extLst>
          </p:cNvPr>
          <p:cNvSpPr txBox="1"/>
          <p:nvPr/>
        </p:nvSpPr>
        <p:spPr>
          <a:xfrm>
            <a:off x="553452" y="1451629"/>
            <a:ext cx="4361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0078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融实验</a:t>
            </a:r>
            <a:endParaRPr lang="zh-CN" altLang="en-US" sz="2000" dirty="0">
              <a:solidFill>
                <a:srgbClr val="0078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D55B20A-C518-48AC-8641-D986C3AD3E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3283" y="2443595"/>
            <a:ext cx="6140869" cy="237400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83AC53B-4A9E-4BC9-A18B-65FB3E5AE280}"/>
              </a:ext>
            </a:extLst>
          </p:cNvPr>
          <p:cNvSpPr txBox="1"/>
          <p:nvPr/>
        </p:nvSpPr>
        <p:spPr>
          <a:xfrm>
            <a:off x="7299297" y="2250219"/>
            <a:ext cx="443682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、去除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AD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AT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后，模型的性能下降严重，说明是否考虑每个结点和依存边的重要性，对于模型性能的影响很大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Attentio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对于模型的影响相对较小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、去除了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GC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层后，模型的性能下降非常严重，特别在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ACRED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数据集上，因为该数据集上的样本都是冗长句子，在缺少依存句法信息的条件下，其特征提取能力显著下降。</a:t>
            </a:r>
          </a:p>
        </p:txBody>
      </p:sp>
    </p:spTree>
    <p:extLst>
      <p:ext uri="{BB962C8B-B14F-4D97-AF65-F5344CB8AC3E}">
        <p14:creationId xmlns:p14="http://schemas.microsoft.com/office/powerpoint/2010/main" val="335437117"/>
      </p:ext>
    </p:extLst>
  </p:cSld>
  <p:clrMapOvr>
    <a:masterClrMapping/>
  </p:clrMapOvr>
  <p:transition>
    <p:wedg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3126BFC-AA69-4E29-ABAC-64ABAD8CE0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D3FB42BA-B78B-440F-A6FC-BEBA732235DA}"/>
              </a:ext>
            </a:extLst>
          </p:cNvPr>
          <p:cNvGrpSpPr/>
          <p:nvPr/>
        </p:nvGrpSpPr>
        <p:grpSpPr>
          <a:xfrm>
            <a:off x="3103278" y="1803840"/>
            <a:ext cx="1870428" cy="187042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4">
              <a:extLst>
                <a:ext uri="{FF2B5EF4-FFF2-40B4-BE49-F238E27FC236}">
                  <a16:creationId xmlns:a16="http://schemas.microsoft.com/office/drawing/2014/main" id="{600CE68F-66C5-485B-AD88-E4AA533ABA01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354B54B8-F329-4DF8-BA94-040E76A6D315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椭圆 7">
            <a:extLst>
              <a:ext uri="{FF2B5EF4-FFF2-40B4-BE49-F238E27FC236}">
                <a16:creationId xmlns:a16="http://schemas.microsoft.com/office/drawing/2014/main" id="{9046A007-33A3-439D-8AFD-F3CCDA91EA3A}"/>
              </a:ext>
            </a:extLst>
          </p:cNvPr>
          <p:cNvSpPr/>
          <p:nvPr/>
        </p:nvSpPr>
        <p:spPr>
          <a:xfrm>
            <a:off x="2376661" y="4248632"/>
            <a:ext cx="677676" cy="677676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158C162-CA14-43D3-B168-38D2510ECB41}"/>
              </a:ext>
            </a:extLst>
          </p:cNvPr>
          <p:cNvSpPr/>
          <p:nvPr/>
        </p:nvSpPr>
        <p:spPr>
          <a:xfrm>
            <a:off x="3254362" y="1465111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B0A0624-0C6C-4F51-8CF2-9A50A23F222E}"/>
              </a:ext>
            </a:extLst>
          </p:cNvPr>
          <p:cNvGrpSpPr/>
          <p:nvPr/>
        </p:nvGrpSpPr>
        <p:grpSpPr>
          <a:xfrm>
            <a:off x="6225899" y="3624298"/>
            <a:ext cx="301060" cy="301060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1" name="同心圆 9">
              <a:extLst>
                <a:ext uri="{FF2B5EF4-FFF2-40B4-BE49-F238E27FC236}">
                  <a16:creationId xmlns:a16="http://schemas.microsoft.com/office/drawing/2014/main" id="{3BF6FEF4-FC06-44FA-96D3-12CB6A89292E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01D69613-93B8-448B-A24E-97CAA3DBE721}"/>
                </a:ext>
              </a:extLst>
            </p:cNvPr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8FC6987-A75C-4FB1-A390-4F6E4939C1C4}"/>
              </a:ext>
            </a:extLst>
          </p:cNvPr>
          <p:cNvGrpSpPr/>
          <p:nvPr/>
        </p:nvGrpSpPr>
        <p:grpSpPr>
          <a:xfrm>
            <a:off x="6695176" y="2273408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" name="同心圆 12">
              <a:extLst>
                <a:ext uri="{FF2B5EF4-FFF2-40B4-BE49-F238E27FC236}">
                  <a16:creationId xmlns:a16="http://schemas.microsoft.com/office/drawing/2014/main" id="{3DBE8901-34A6-434B-9ADA-8FE5870967E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3C0A6FE3-EC1F-494F-ABE1-C1620F11CC5E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7D9595D-1BE0-4E50-A80C-CAE1B575C1E4}"/>
              </a:ext>
            </a:extLst>
          </p:cNvPr>
          <p:cNvGrpSpPr/>
          <p:nvPr/>
        </p:nvGrpSpPr>
        <p:grpSpPr>
          <a:xfrm>
            <a:off x="4036403" y="4322294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7" name="同心圆 15">
              <a:extLst>
                <a:ext uri="{FF2B5EF4-FFF2-40B4-BE49-F238E27FC236}">
                  <a16:creationId xmlns:a16="http://schemas.microsoft.com/office/drawing/2014/main" id="{A8DF1CDC-F44D-4248-986A-E75305D7A6E1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46646A63-4144-403C-B466-86DC2AF09632}"/>
                </a:ext>
              </a:extLst>
            </p:cNvPr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077F9FF-8F7A-453F-9006-27BD0CD4B946}"/>
              </a:ext>
            </a:extLst>
          </p:cNvPr>
          <p:cNvGrpSpPr/>
          <p:nvPr/>
        </p:nvGrpSpPr>
        <p:grpSpPr>
          <a:xfrm>
            <a:off x="1787683" y="5306439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0" name="同心圆 18">
              <a:extLst>
                <a:ext uri="{FF2B5EF4-FFF2-40B4-BE49-F238E27FC236}">
                  <a16:creationId xmlns:a16="http://schemas.microsoft.com/office/drawing/2014/main" id="{5EE95321-FD5C-4880-9E5E-70A08D6D7D51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776691E6-0B00-4C25-BAFF-CED35390BDCF}"/>
                </a:ext>
              </a:extLst>
            </p:cNvPr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椭圆 21">
            <a:extLst>
              <a:ext uri="{FF2B5EF4-FFF2-40B4-BE49-F238E27FC236}">
                <a16:creationId xmlns:a16="http://schemas.microsoft.com/office/drawing/2014/main" id="{12734651-CE08-4DFF-A7B6-0D810A4F776A}"/>
              </a:ext>
            </a:extLst>
          </p:cNvPr>
          <p:cNvSpPr/>
          <p:nvPr/>
        </p:nvSpPr>
        <p:spPr>
          <a:xfrm>
            <a:off x="5890249" y="2012248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AA656328-E14B-419E-94E5-E7CC5B022919}"/>
              </a:ext>
            </a:extLst>
          </p:cNvPr>
          <p:cNvSpPr/>
          <p:nvPr/>
        </p:nvSpPr>
        <p:spPr>
          <a:xfrm>
            <a:off x="5904762" y="5468357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651A49E5-D1D8-4FBB-A03F-36544C02D2B9}"/>
              </a:ext>
            </a:extLst>
          </p:cNvPr>
          <p:cNvGrpSpPr/>
          <p:nvPr/>
        </p:nvGrpSpPr>
        <p:grpSpPr>
          <a:xfrm>
            <a:off x="4924365" y="4080900"/>
            <a:ext cx="824609" cy="82460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5" name="同心圆 23">
              <a:extLst>
                <a:ext uri="{FF2B5EF4-FFF2-40B4-BE49-F238E27FC236}">
                  <a16:creationId xmlns:a16="http://schemas.microsoft.com/office/drawing/2014/main" id="{1E1E6A04-B4F3-4C56-98F3-FB127B7D0272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66924DCE-68D0-44D4-A666-58AF6AC227A4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TextBox 80">
            <a:extLst>
              <a:ext uri="{FF2B5EF4-FFF2-40B4-BE49-F238E27FC236}">
                <a16:creationId xmlns:a16="http://schemas.microsoft.com/office/drawing/2014/main" id="{323AA135-39B8-441E-B144-8401596926F2}"/>
              </a:ext>
            </a:extLst>
          </p:cNvPr>
          <p:cNvSpPr txBox="1"/>
          <p:nvPr/>
        </p:nvSpPr>
        <p:spPr>
          <a:xfrm>
            <a:off x="3240986" y="2514089"/>
            <a:ext cx="1630575" cy="49244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造字工房俊雅锐宋体验版常规体" pitchFamily="50" charset="-122"/>
              </a:rPr>
              <a:t>THANKS</a:t>
            </a:r>
            <a:endParaRPr lang="zh-CN" altLang="en-US" sz="26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造字工房俊雅锐宋体验版常规体" pitchFamily="50" charset="-122"/>
            </a:endParaRPr>
          </a:p>
        </p:txBody>
      </p:sp>
      <p:sp>
        <p:nvSpPr>
          <p:cNvPr id="28" name="TextBox 82">
            <a:extLst>
              <a:ext uri="{FF2B5EF4-FFF2-40B4-BE49-F238E27FC236}">
                <a16:creationId xmlns:a16="http://schemas.microsoft.com/office/drawing/2014/main" id="{A9FD132B-ADD1-4916-B21A-B9361C794F49}"/>
              </a:ext>
            </a:extLst>
          </p:cNvPr>
          <p:cNvSpPr txBox="1"/>
          <p:nvPr/>
        </p:nvSpPr>
        <p:spPr>
          <a:xfrm>
            <a:off x="7511640" y="4151456"/>
            <a:ext cx="2544286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600" dirty="0">
                <a:latin typeface="微软雅黑" pitchFamily="34" charset="-122"/>
                <a:ea typeface="微软雅黑" pitchFamily="34" charset="-122"/>
              </a:rPr>
              <a:t>演示完毕</a:t>
            </a:r>
            <a:endParaRPr lang="en-US" altLang="zh-CN" sz="46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4600" dirty="0">
                <a:latin typeface="微软雅黑" pitchFamily="34" charset="-122"/>
                <a:ea typeface="微软雅黑" pitchFamily="34" charset="-122"/>
              </a:rPr>
              <a:t>感谢观看</a:t>
            </a:r>
            <a:endParaRPr lang="en-US" altLang="zh-CN" sz="4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" name="标题 28">
            <a:extLst>
              <a:ext uri="{FF2B5EF4-FFF2-40B4-BE49-F238E27FC236}">
                <a16:creationId xmlns:a16="http://schemas.microsoft.com/office/drawing/2014/main" id="{BA831438-7B32-4248-9676-8539533E2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499620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5.55112E-17 4.44444E-6 L 0.38867 0.84328 " pathEditMode="relative" rAng="0" ptsTypes="AA">
                                      <p:cBhvr>
                                        <p:cTn id="13" dur="10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27" y="42153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grpId="2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5E-6 -4.81481E-6 L 0.39376 -0.33796 " pathEditMode="relative" rAng="0" ptsTypes="AA">
                                      <p:cBhvr>
                                        <p:cTn id="22" dur="10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88" y="-16898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33333E-6 -2.96296E-6 L 0.20455 0.58426 " pathEditMode="relative" rAng="0" ptsTypes="AA">
                                      <p:cBhvr>
                                        <p:cTn id="31" dur="10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21" y="2921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1.85185E-6 L -0.52461 -0.50949 " pathEditMode="relative" rAng="0" ptsTypes="AA">
                                      <p:cBhvr>
                                        <p:cTn id="40" dur="1000" spd="-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37" y="-2548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4.07407E-6 L 0.21706 -0.37061 " pathEditMode="relative" rAng="0" ptsTypes="AA">
                                      <p:cBhvr>
                                        <p:cTn id="49" dur="1000" spd="-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46" y="-18542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95833E-6 2.59259E-6 L -0.18854 -1.11366 " pathEditMode="relative" rAng="0" ptsTypes="AA">
                                      <p:cBhvr>
                                        <p:cTn id="58" dur="1000" spd="-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27" y="-55694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75E-6 1.11022E-16 L 0.12304 0.575 " pathEditMode="relative" rAng="0" ptsTypes="AA">
                                      <p:cBhvr>
                                        <p:cTn id="67" dur="10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46" y="28750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16667E-6 3.7037E-6 L -0.71731 -0.40556 " pathEditMode="relative" rAng="0" ptsTypes="AA">
                                      <p:cBhvr>
                                        <p:cTn id="76" dur="1000" spd="-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859" y="-2027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3.33333E-6 4.07407E-6 L 1.0349 -0.87338 " pathEditMode="relative" rAng="0" ptsTypes="AA">
                                      <p:cBhvr>
                                        <p:cTn id="85" dur="1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745" y="-43681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08333E-7 -2.59259E-6 L -0.64115 -0.94953 " pathEditMode="relative" rAng="0" ptsTypes="AA">
                                      <p:cBhvr>
                                        <p:cTn id="94" dur="1000" spd="-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057" y="-474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4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900"/>
                            </p:stCondLst>
                            <p:childTnLst>
                              <p:par>
                                <p:cTn id="100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29167E-6 3.7037E-6 L -2.29167E-6 -0.07223 " pathEditMode="relative" rAng="0" ptsTypes="AA">
                                      <p:cBhvr>
                                        <p:cTn id="10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0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650"/>
                            </p:stCondLst>
                            <p:childTnLst>
                              <p:par>
                                <p:cTn id="10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7" grpId="0"/>
      <p:bldP spid="27" grpId="1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46FAB1-8F74-4865-AB27-73238D788E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4198" y="1506253"/>
            <a:ext cx="9804175" cy="439261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文献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n et al. Relation Extraction with Convolutional Network over Learnable Syntax-Transport Graph.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CA4595-B68F-442A-B675-D0A5374DB2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5088280B-B4CB-46B9-960E-54279C641B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7820" y="294773"/>
            <a:ext cx="10176933" cy="523747"/>
          </a:xfrm>
        </p:spPr>
        <p:txBody>
          <a:bodyPr/>
          <a:lstStyle/>
          <a:p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C585B1-52EF-45D9-AA23-94D05DB189CE}"/>
              </a:ext>
            </a:extLst>
          </p:cNvPr>
          <p:cNvSpPr txBox="1"/>
          <p:nvPr/>
        </p:nvSpPr>
        <p:spPr>
          <a:xfrm>
            <a:off x="1603627" y="3269974"/>
            <a:ext cx="8374743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:</a:t>
            </a: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、提出了</a:t>
            </a:r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句法传输图（</a:t>
            </a:r>
            <a:r>
              <a:rPr lang="en-US" altLang="zh-CN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yntax-Transport Graph</a:t>
            </a:r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概念，依存树抽象出的邻接矩阵不再是无权图，而是一个带权值的有向无环图，不同权值是为了区分结点和依赖边的重要程度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、进一步提出了</a:t>
            </a:r>
            <a:r>
              <a:rPr lang="en-US" altLang="zh-CN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ST-AGC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Learnable Syntax-Transport Attention Graph Convolutional Network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）模型，实现了</a:t>
            </a:r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软剪枝策略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图卷积网络。</a:t>
            </a:r>
          </a:p>
        </p:txBody>
      </p:sp>
    </p:spTree>
    <p:extLst>
      <p:ext uri="{BB962C8B-B14F-4D97-AF65-F5344CB8AC3E}">
        <p14:creationId xmlns:p14="http://schemas.microsoft.com/office/powerpoint/2010/main" val="2634624587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53191E1A-FF2A-457D-9149-D45BC0DA6F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7873" y="1735284"/>
            <a:ext cx="6135476" cy="393711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B4F3E8CE-A1DA-4750-B560-D899423D0D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A22ADC7-F782-410E-96E7-9F16B6FFFD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sp>
        <p:nvSpPr>
          <p:cNvPr id="5" name="等腰三角形 4">
            <a:extLst>
              <a:ext uri="{FF2B5EF4-FFF2-40B4-BE49-F238E27FC236}">
                <a16:creationId xmlns:a16="http://schemas.microsoft.com/office/drawing/2014/main" id="{4F81FED0-B6DA-42F7-A33A-0CD059C74A18}"/>
              </a:ext>
            </a:extLst>
          </p:cNvPr>
          <p:cNvSpPr/>
          <p:nvPr/>
        </p:nvSpPr>
        <p:spPr bwMode="auto">
          <a:xfrm rot="5400000">
            <a:off x="-60158" y="1413711"/>
            <a:ext cx="565484" cy="445168"/>
          </a:xfrm>
          <a:prstGeom prst="triangle">
            <a:avLst/>
          </a:prstGeom>
          <a:solidFill>
            <a:srgbClr val="0078B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6E25E58-038F-4C7A-B375-0F65D82967E6}"/>
              </a:ext>
            </a:extLst>
          </p:cNvPr>
          <p:cNvSpPr txBox="1"/>
          <p:nvPr/>
        </p:nvSpPr>
        <p:spPr>
          <a:xfrm>
            <a:off x="553452" y="1451629"/>
            <a:ext cx="4361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8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-AGCN</a:t>
            </a:r>
            <a:r>
              <a:rPr lang="zh-CN" altLang="en-US" sz="2000" dirty="0">
                <a:solidFill>
                  <a:srgbClr val="0078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44D6568-5187-4C05-A1BB-482FAFDF6EF6}"/>
              </a:ext>
            </a:extLst>
          </p:cNvPr>
          <p:cNvSpPr txBox="1"/>
          <p:nvPr/>
        </p:nvSpPr>
        <p:spPr>
          <a:xfrm>
            <a:off x="1508927" y="2534978"/>
            <a:ext cx="3443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一、句法传输图，如何在句法传输图进行图卷积操作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F8761AA-91A8-4B32-9990-7D7F36415758}"/>
              </a:ext>
            </a:extLst>
          </p:cNvPr>
          <p:cNvSpPr txBox="1"/>
          <p:nvPr/>
        </p:nvSpPr>
        <p:spPr>
          <a:xfrm>
            <a:off x="1508927" y="3433602"/>
            <a:ext cx="3517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二、如何根据依存句法树获得句法传输图（如何学习依存边的权值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6B553C9-A89B-4702-97D3-F2658E71A4DC}"/>
              </a:ext>
            </a:extLst>
          </p:cNvPr>
          <p:cNvSpPr txBox="1"/>
          <p:nvPr/>
        </p:nvSpPr>
        <p:spPr>
          <a:xfrm>
            <a:off x="1508927" y="4360365"/>
            <a:ext cx="33504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三、使用注意力机制，获得最优的特征表示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1001958-F0A8-4CD1-AEB7-6AC81516A65D}"/>
              </a:ext>
            </a:extLst>
          </p:cNvPr>
          <p:cNvSpPr/>
          <p:nvPr/>
        </p:nvSpPr>
        <p:spPr bwMode="auto">
          <a:xfrm>
            <a:off x="5834851" y="2063002"/>
            <a:ext cx="5252881" cy="1534602"/>
          </a:xfrm>
          <a:prstGeom prst="rect">
            <a:avLst/>
          </a:prstGeom>
          <a:noFill/>
          <a:ln w="12700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1C79D42-1A84-4FCE-971E-46C076A8991E}"/>
              </a:ext>
            </a:extLst>
          </p:cNvPr>
          <p:cNvSpPr/>
          <p:nvPr/>
        </p:nvSpPr>
        <p:spPr bwMode="auto">
          <a:xfrm>
            <a:off x="7230626" y="3651453"/>
            <a:ext cx="3857106" cy="1423503"/>
          </a:xfrm>
          <a:prstGeom prst="rect">
            <a:avLst/>
          </a:prstGeom>
          <a:noFill/>
          <a:ln w="12700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9044149"/>
      </p:ext>
    </p:extLst>
  </p:cSld>
  <p:clrMapOvr>
    <a:masterClrMapping/>
  </p:clrMapOvr>
  <p:transition>
    <p:wedg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BBA9C-C71D-4A80-9BE0-5C9060BA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9DB9EB-301B-4ADC-A55E-552B2A3EC2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sp>
        <p:nvSpPr>
          <p:cNvPr id="5" name="等腰三角形 4">
            <a:extLst>
              <a:ext uri="{FF2B5EF4-FFF2-40B4-BE49-F238E27FC236}">
                <a16:creationId xmlns:a16="http://schemas.microsoft.com/office/drawing/2014/main" id="{B7C3AB6E-A8D1-4C81-8815-CFDB8A1C9F14}"/>
              </a:ext>
            </a:extLst>
          </p:cNvPr>
          <p:cNvSpPr/>
          <p:nvPr/>
        </p:nvSpPr>
        <p:spPr bwMode="auto">
          <a:xfrm rot="5400000">
            <a:off x="-60158" y="1413711"/>
            <a:ext cx="565484" cy="445168"/>
          </a:xfrm>
          <a:prstGeom prst="triangle">
            <a:avLst/>
          </a:prstGeom>
          <a:solidFill>
            <a:srgbClr val="0078B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F1B5D2F-6039-48B5-8AA3-663F30C34A3B}"/>
              </a:ext>
            </a:extLst>
          </p:cNvPr>
          <p:cNvSpPr txBox="1"/>
          <p:nvPr/>
        </p:nvSpPr>
        <p:spPr>
          <a:xfrm>
            <a:off x="553452" y="1451629"/>
            <a:ext cx="4361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8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-GCN</a:t>
            </a:r>
            <a:endParaRPr lang="zh-CN" altLang="en-US" sz="2000" dirty="0">
              <a:solidFill>
                <a:srgbClr val="0078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0805747-1495-43DC-A8C9-0313C57E1216}"/>
              </a:ext>
            </a:extLst>
          </p:cNvPr>
          <p:cNvSpPr txBox="1"/>
          <p:nvPr/>
        </p:nvSpPr>
        <p:spPr>
          <a:xfrm>
            <a:off x="1231207" y="2533138"/>
            <a:ext cx="9301942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的图卷积操作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通常依存树可以抽象为一个有向自循环的无权图，结点表示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oken,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边表示结点间的依存关系。然后卷积操作可以用下式进行表示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GC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中第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oke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隐层表示的求取表达式，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di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是一个缩放量，表示与结点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一阶邻接的结点数量。可以看到，所有与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邻接的结点在卷积过程中都是同等重要的，对应依存边的权值都为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7051708-A9CC-45B4-911A-83A70AF41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25175"/>
              </p:ext>
            </p:extLst>
          </p:nvPr>
        </p:nvGraphicFramePr>
        <p:xfrm>
          <a:off x="4737100" y="3349171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81440" progId="Equation.DSMT4">
                  <p:embed/>
                </p:oleObj>
              </mc:Choice>
              <mc:Fallback>
                <p:oleObj name="Equation" r:id="rId3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100" y="3349171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9EE7A604-FC95-448D-B437-F756023741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0700" y="3584560"/>
            <a:ext cx="3046061" cy="626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722921"/>
      </p:ext>
    </p:extLst>
  </p:cSld>
  <p:clrMapOvr>
    <a:masterClrMapping/>
  </p:clrMapOvr>
  <p:transition>
    <p:wedg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8DAB07FF-BB28-4602-BDEA-224C19A733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7099" y="3747451"/>
            <a:ext cx="3810000" cy="84296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49A6949-29AD-46F3-B8D9-FE852F4293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7123" y="2815772"/>
            <a:ext cx="4279630" cy="270632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7FAD018-5AF5-44AF-82A2-B598B90EF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C95592-126C-430A-BC93-6FC8442D9C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sp>
        <p:nvSpPr>
          <p:cNvPr id="5" name="等腰三角形 4">
            <a:extLst>
              <a:ext uri="{FF2B5EF4-FFF2-40B4-BE49-F238E27FC236}">
                <a16:creationId xmlns:a16="http://schemas.microsoft.com/office/drawing/2014/main" id="{7A20BE79-8B60-4095-9357-28AF344C0159}"/>
              </a:ext>
            </a:extLst>
          </p:cNvPr>
          <p:cNvSpPr/>
          <p:nvPr/>
        </p:nvSpPr>
        <p:spPr bwMode="auto">
          <a:xfrm rot="5400000">
            <a:off x="-60158" y="1413711"/>
            <a:ext cx="565484" cy="445168"/>
          </a:xfrm>
          <a:prstGeom prst="triangle">
            <a:avLst/>
          </a:prstGeom>
          <a:solidFill>
            <a:srgbClr val="0078B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ABBE70C-7EE7-4AF2-9E53-29D9CF9CAE79}"/>
              </a:ext>
            </a:extLst>
          </p:cNvPr>
          <p:cNvSpPr txBox="1"/>
          <p:nvPr/>
        </p:nvSpPr>
        <p:spPr>
          <a:xfrm>
            <a:off x="553452" y="1451629"/>
            <a:ext cx="4361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8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-GCN</a:t>
            </a:r>
            <a:endParaRPr lang="zh-CN" altLang="en-US" sz="2000" dirty="0">
              <a:solidFill>
                <a:srgbClr val="0078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335E575-42E9-4133-A497-632AEDA947B4}"/>
              </a:ext>
            </a:extLst>
          </p:cNvPr>
          <p:cNvSpPr txBox="1"/>
          <p:nvPr/>
        </p:nvSpPr>
        <p:spPr>
          <a:xfrm>
            <a:off x="553452" y="2326352"/>
            <a:ext cx="7404792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句法传输图上的图卷积操作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ST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图是一个带权值的有向图，边上的权值可以区分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oke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和依赖边的重要程度。在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ST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图中，边的权值是一个取值在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之间的值，它表示的是弧头所指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oke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向弧尾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oke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传输的信息量的多少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/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该式，表达了第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GC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oke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隐层特征，是由在第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k-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层与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一阶邻近的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okens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隐层表示所计算得到的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其中，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</a:rPr>
              <a:t>Aij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表示对应边的传输效率，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ci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是以结点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为弧尾的所有边权重和的倒数，起缩放的作用，这是基于一个事实：并不是依赖边多的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oke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就一定是表达关系的核心词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770988"/>
      </p:ext>
    </p:extLst>
  </p:cSld>
  <p:clrMapOvr>
    <a:masterClrMapping/>
  </p:clrMapOvr>
  <p:transition>
    <p:wedg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95B55510-B9E8-48DA-9753-5E885B589D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1412" y="4602436"/>
            <a:ext cx="4410303" cy="92483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4EAE422-48E7-4D18-8E9A-F11522BD71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3550253"/>
            <a:ext cx="6423994" cy="1881776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FE9273E7-0713-41DA-AE12-9CF0D85658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20F6C78-CD77-4BFE-86C1-E1D897E8F03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sp>
        <p:nvSpPr>
          <p:cNvPr id="5" name="等腰三角形 4">
            <a:extLst>
              <a:ext uri="{FF2B5EF4-FFF2-40B4-BE49-F238E27FC236}">
                <a16:creationId xmlns:a16="http://schemas.microsoft.com/office/drawing/2014/main" id="{11B6761A-D917-4232-A381-2D02DA069C7A}"/>
              </a:ext>
            </a:extLst>
          </p:cNvPr>
          <p:cNvSpPr/>
          <p:nvPr/>
        </p:nvSpPr>
        <p:spPr bwMode="auto">
          <a:xfrm rot="5400000">
            <a:off x="-60158" y="1413711"/>
            <a:ext cx="565484" cy="445168"/>
          </a:xfrm>
          <a:prstGeom prst="triangle">
            <a:avLst/>
          </a:prstGeom>
          <a:solidFill>
            <a:srgbClr val="0078B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5928D1B-083B-49C5-A201-C187A627ECC5}"/>
              </a:ext>
            </a:extLst>
          </p:cNvPr>
          <p:cNvSpPr txBox="1"/>
          <p:nvPr/>
        </p:nvSpPr>
        <p:spPr>
          <a:xfrm>
            <a:off x="553452" y="1451629"/>
            <a:ext cx="4361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8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-GCN</a:t>
            </a:r>
            <a:endParaRPr lang="zh-CN" altLang="en-US" sz="2000" dirty="0">
              <a:solidFill>
                <a:srgbClr val="0078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938CE40-2404-4D28-AF1F-42C6C50086BF}"/>
              </a:ext>
            </a:extLst>
          </p:cNvPr>
          <p:cNvSpPr txBox="1"/>
          <p:nvPr/>
        </p:nvSpPr>
        <p:spPr>
          <a:xfrm>
            <a:off x="553452" y="1919037"/>
            <a:ext cx="7404792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句法传输图上的图卷积操作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ST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图上进行上述操作，存在一个问题：由于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</a:rPr>
              <a:t>Aii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&lt;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，随着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GC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层数的加深，结点的特征表示会倾向变小。自然而然会想到将结点自身的重要性和结点间信息的传输分开考虑。此时表示结点自循环的边不再是信息的传输效率，而表示的是该结点在整个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ST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图上的重要程度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将表示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ST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图的邻接矩阵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分为两个部分，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AD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对应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正对角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线上的元素组成的矩阵，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AT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就等于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A-AD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，然后可以通过下面三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个式子，各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GC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层的隐层输出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8842100"/>
      </p:ext>
    </p:extLst>
  </p:cSld>
  <p:clrMapOvr>
    <a:masterClrMapping/>
  </p:clrMapOvr>
  <p:transition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C48C9A-1122-42B1-8B28-87C40E0331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865934F-B53C-4676-A8C6-2ED85AF7FC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sp>
        <p:nvSpPr>
          <p:cNvPr id="5" name="等腰三角形 4">
            <a:extLst>
              <a:ext uri="{FF2B5EF4-FFF2-40B4-BE49-F238E27FC236}">
                <a16:creationId xmlns:a16="http://schemas.microsoft.com/office/drawing/2014/main" id="{C26E3BFD-0941-4E98-BA58-CAFC79E4ED5F}"/>
              </a:ext>
            </a:extLst>
          </p:cNvPr>
          <p:cNvSpPr/>
          <p:nvPr/>
        </p:nvSpPr>
        <p:spPr bwMode="auto">
          <a:xfrm rot="5400000">
            <a:off x="-60158" y="1413711"/>
            <a:ext cx="565484" cy="445168"/>
          </a:xfrm>
          <a:prstGeom prst="triangle">
            <a:avLst/>
          </a:prstGeom>
          <a:solidFill>
            <a:srgbClr val="0078B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DDA8975-7347-42C6-989F-E92C72B3B43E}"/>
              </a:ext>
            </a:extLst>
          </p:cNvPr>
          <p:cNvSpPr txBox="1"/>
          <p:nvPr/>
        </p:nvSpPr>
        <p:spPr>
          <a:xfrm>
            <a:off x="553452" y="1451629"/>
            <a:ext cx="4361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8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rnable ST-GCN</a:t>
            </a:r>
            <a:endParaRPr lang="zh-CN" altLang="en-US" sz="2000" dirty="0">
              <a:solidFill>
                <a:srgbClr val="0078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8A881BB-EFD4-4468-911C-C33585F1AFB3}"/>
              </a:ext>
            </a:extLst>
          </p:cNvPr>
          <p:cNvSpPr txBox="1"/>
          <p:nvPr/>
        </p:nvSpPr>
        <p:spPr>
          <a:xfrm>
            <a:off x="682171" y="2148114"/>
            <a:ext cx="100003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获得依存句法树的无权图很简单，对应两个结点间有依存关系时，对应边的为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，否则就为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。而通过依存句法树获得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ST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图，一个带权值的图却异常艰难。作者认为一个边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</a:rPr>
              <a:t>Aij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权值，主要和两个方面有关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局部特征：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分别为依存边两侧的对应的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oke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，以及依存边所对应的依存关系类型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局特征：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弧尾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oke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的全局特征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0DD723D-052C-4C29-932F-3F4A925B0B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2653" y="4014149"/>
            <a:ext cx="5899378" cy="530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95401"/>
      </p:ext>
    </p:extLst>
  </p:cSld>
  <p:clrMapOvr>
    <a:masterClrMapping/>
  </p:clrMapOvr>
  <p:transition>
    <p:wedg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83B76DF2-0263-4219-8CBF-79DB36824B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7878" y="5608123"/>
            <a:ext cx="3193044" cy="36095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359C75B-61E6-4FA1-BB98-7EC69A533E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6144" y="1851739"/>
            <a:ext cx="5756674" cy="3489098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4D33CAA-2D65-4026-B368-38A9AFA043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AD5DA0-3033-498F-8151-D93BA1EF76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14E7C94-7A68-49CA-8AEF-89025600EF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7878" y="4977517"/>
            <a:ext cx="4293215" cy="489414"/>
          </a:xfrm>
          <a:prstGeom prst="rect">
            <a:avLst/>
          </a:prstGeom>
        </p:spPr>
      </p:pic>
      <p:sp>
        <p:nvSpPr>
          <p:cNvPr id="5" name="等腰三角形 4">
            <a:extLst>
              <a:ext uri="{FF2B5EF4-FFF2-40B4-BE49-F238E27FC236}">
                <a16:creationId xmlns:a16="http://schemas.microsoft.com/office/drawing/2014/main" id="{A7CB0519-F65A-4D32-A3F1-5E8CCF294CF5}"/>
              </a:ext>
            </a:extLst>
          </p:cNvPr>
          <p:cNvSpPr/>
          <p:nvPr/>
        </p:nvSpPr>
        <p:spPr bwMode="auto">
          <a:xfrm rot="5400000">
            <a:off x="-60158" y="1413711"/>
            <a:ext cx="565484" cy="445168"/>
          </a:xfrm>
          <a:prstGeom prst="triangle">
            <a:avLst/>
          </a:prstGeom>
          <a:solidFill>
            <a:srgbClr val="0078B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6281232-292A-4E5E-A3BF-35B83AAB3CFA}"/>
              </a:ext>
            </a:extLst>
          </p:cNvPr>
          <p:cNvSpPr txBox="1"/>
          <p:nvPr/>
        </p:nvSpPr>
        <p:spPr>
          <a:xfrm>
            <a:off x="553452" y="1451629"/>
            <a:ext cx="4361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8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-Attention GCN</a:t>
            </a:r>
            <a:endParaRPr lang="zh-CN" altLang="en-US" sz="2000" dirty="0">
              <a:solidFill>
                <a:srgbClr val="0078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10A9018-68C9-4457-990A-DEAF392D6D7D}"/>
              </a:ext>
            </a:extLst>
          </p:cNvPr>
          <p:cNvSpPr txBox="1"/>
          <p:nvPr/>
        </p:nvSpPr>
        <p:spPr>
          <a:xfrm>
            <a:off x="711200" y="2206171"/>
            <a:ext cx="50292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如何选择一个最优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GCN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层数？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难点：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）本模型中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,A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是一个可以学习的矩阵，随着训练过程不断改变，这增加了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选定的难度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）数据集中的句子结构千差万别，没有一个最优的图卷积网络层数，适合所有句子样本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解决方法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注意力机制：从每一层的隐层输出中，获取用于关系分类的特征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步骤一，使用最大池化求得每层的输出向量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步骤二，使用注意力机制求每层的权重，进而求图卷积网络的最终输出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2308479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1C2132-01F0-4C77-878C-E5F8DFF18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4AB3DA3-6FEC-4D96-9226-A2974883F4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791B5B39-1427-E241-9533-A425AAA6283D}" type="slidenum">
              <a:rPr lang="en-US" altLang="zh-CN" smtClean="0">
                <a:solidFill>
                  <a:srgbClr val="292929"/>
                </a:solidFill>
                <a:latin typeface="Times New Roman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zh-CN" dirty="0">
              <a:solidFill>
                <a:srgbClr val="292929"/>
              </a:solidFill>
              <a:latin typeface="Times New Roman" charset="0"/>
            </a:endParaRPr>
          </a:p>
        </p:txBody>
      </p:sp>
      <p:sp>
        <p:nvSpPr>
          <p:cNvPr id="5" name="等腰三角形 4">
            <a:extLst>
              <a:ext uri="{FF2B5EF4-FFF2-40B4-BE49-F238E27FC236}">
                <a16:creationId xmlns:a16="http://schemas.microsoft.com/office/drawing/2014/main" id="{ECF0599D-057C-4AAE-B537-9CA13D426261}"/>
              </a:ext>
            </a:extLst>
          </p:cNvPr>
          <p:cNvSpPr/>
          <p:nvPr/>
        </p:nvSpPr>
        <p:spPr bwMode="auto">
          <a:xfrm rot="5400000">
            <a:off x="-60158" y="1413711"/>
            <a:ext cx="565484" cy="445168"/>
          </a:xfrm>
          <a:prstGeom prst="triangle">
            <a:avLst/>
          </a:prstGeom>
          <a:solidFill>
            <a:srgbClr val="0078B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13878FC-C18E-4011-96D5-C8A84E980745}"/>
              </a:ext>
            </a:extLst>
          </p:cNvPr>
          <p:cNvSpPr txBox="1"/>
          <p:nvPr/>
        </p:nvSpPr>
        <p:spPr>
          <a:xfrm>
            <a:off x="553452" y="1451629"/>
            <a:ext cx="4361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78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介绍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85BB69B-BFFA-432C-B176-B7F06FC4F392}"/>
              </a:ext>
            </a:extLst>
          </p:cNvPr>
          <p:cNvSpPr txBox="1"/>
          <p:nvPr/>
        </p:nvSpPr>
        <p:spPr>
          <a:xfrm>
            <a:off x="561403" y="2052307"/>
            <a:ext cx="482958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ACRED</a:t>
            </a:r>
            <a:r>
              <a:rPr lang="zh-CN" altLang="en-US" dirty="0"/>
              <a:t>：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数据集包含了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06k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个的实体对句子实例，它总共包含了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42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种关系，其中包含一个特殊关系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</a:rPr>
              <a:t>no_relatio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，表示实体对间不存在关系。头实体有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perso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organization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两个种类，尾实体包含了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个细分种类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F26142D-CDE7-47E1-81A8-FD123EF55F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5633" y="2052307"/>
            <a:ext cx="6457185" cy="197747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6900FBA-210D-4AE7-8914-06C26BC91D8F}"/>
              </a:ext>
            </a:extLst>
          </p:cNvPr>
          <p:cNvSpPr txBox="1"/>
          <p:nvPr/>
        </p:nvSpPr>
        <p:spPr>
          <a:xfrm>
            <a:off x="561403" y="4152777"/>
            <a:ext cx="482958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emEval2010-Task8 </a:t>
            </a:r>
            <a:r>
              <a:rPr lang="zh-CN" altLang="en-US" dirty="0"/>
              <a:t>：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数据集包含了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8000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个样本用于训练，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2717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个样本用于测试，其中包含了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个有向关系（实际是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种关系，带有方向）和一个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Other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关系。</a:t>
            </a:r>
          </a:p>
        </p:txBody>
      </p:sp>
    </p:spTree>
    <p:extLst>
      <p:ext uri="{BB962C8B-B14F-4D97-AF65-F5344CB8AC3E}">
        <p14:creationId xmlns:p14="http://schemas.microsoft.com/office/powerpoint/2010/main" val="1636602528"/>
      </p:ext>
    </p:extLst>
  </p:cSld>
  <p:clrMapOvr>
    <a:masterClrMapping/>
  </p:clrMapOvr>
  <p:transition>
    <p:wedge/>
  </p:transition>
</p:sld>
</file>

<file path=ppt/theme/theme1.xml><?xml version="1.0" encoding="utf-8"?>
<a:theme xmlns:a="http://schemas.openxmlformats.org/drawingml/2006/main" name="Axi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xi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十四周-演示文稿-李博文-.pptx" id="{A623B487-27BE-40BA-8842-36965B4BC2E0}" vid="{B588D266-A77D-41EC-988F-CFB3A0DFE44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93</TotalTime>
  <Words>1291</Words>
  <Application>Microsoft Office PowerPoint</Application>
  <PresentationFormat>宽屏</PresentationFormat>
  <Paragraphs>116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等线</vt:lpstr>
      <vt:lpstr>黑体</vt:lpstr>
      <vt:lpstr>微软雅黑</vt:lpstr>
      <vt:lpstr>Arial</vt:lpstr>
      <vt:lpstr>Times New Roman</vt:lpstr>
      <vt:lpstr>Wingdings</vt:lpstr>
      <vt:lpstr>Axis</vt:lpstr>
      <vt:lpstr>Equation</vt:lpstr>
      <vt:lpstr>论文阅读汇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</vt:lpstr>
      <vt:lpstr>实验</vt:lpstr>
      <vt:lpstr>实验</vt:lpstr>
      <vt:lpstr>实验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yric Q</dc:creator>
  <cp:lastModifiedBy>zxh</cp:lastModifiedBy>
  <cp:revision>799</cp:revision>
  <dcterms:created xsi:type="dcterms:W3CDTF">2019-05-21T01:37:25Z</dcterms:created>
  <dcterms:modified xsi:type="dcterms:W3CDTF">2021-08-28T11:52:56Z</dcterms:modified>
</cp:coreProperties>
</file>